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 xml:space="preserve">AFM:  Function Unit Day 1 </w:t>
      </w:r>
    </w:p>
    <w:p w:rsidR="009F308B" w:rsidRPr="009F308B" w:rsidRDefault="009F308B" w:rsidP="009F308B">
      <w:pPr>
        <w:pStyle w:val="ListParagraph"/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: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Interval Notation:</w:t>
      </w:r>
    </w:p>
    <w:p w:rsidR="009F308B" w:rsidRPr="009F308B" w:rsidRDefault="009F308B" w:rsidP="009F308B">
      <w:pPr>
        <w:pStyle w:val="ListParagraph"/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pStyle w:val="ListParagraph"/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pStyle w:val="ListParagraph"/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pStyle w:val="ListParagraph"/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42205</wp:posOffset>
            </wp:positionH>
            <wp:positionV relativeFrom="paragraph">
              <wp:posOffset>-3810</wp:posOffset>
            </wp:positionV>
            <wp:extent cx="1373505" cy="1595120"/>
            <wp:effectExtent l="1905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505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3810</wp:posOffset>
            </wp:positionV>
            <wp:extent cx="1651635" cy="1541780"/>
            <wp:effectExtent l="19050" t="0" r="5715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541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sz w:val="22"/>
          <w:szCs w:val="22"/>
        </w:rPr>
        <w:t xml:space="preserve"> </w:t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  <w:t xml:space="preserve">2. </w:t>
      </w:r>
      <w:r w:rsidRPr="009F308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32430</wp:posOffset>
            </wp:positionH>
            <wp:positionV relativeFrom="paragraph">
              <wp:posOffset>-3810</wp:posOffset>
            </wp:positionV>
            <wp:extent cx="1607820" cy="159512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ab/>
        <w:t xml:space="preserve"> 3. </w:t>
      </w:r>
      <w:r w:rsidRPr="009F308B">
        <w:rPr>
          <w:rFonts w:ascii="Comic Sans MS" w:hAnsi="Comic Sans MS"/>
          <w:sz w:val="22"/>
          <w:szCs w:val="22"/>
        </w:rPr>
        <w:tab/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 xml:space="preserve">1. 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A20C6F" w:rsidRDefault="00A20C6F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Domain: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68910</wp:posOffset>
            </wp:positionV>
            <wp:extent cx="1903095" cy="1371600"/>
            <wp:effectExtent l="19050" t="0" r="1905" b="0"/>
            <wp:wrapNone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26035</wp:posOffset>
            </wp:positionV>
            <wp:extent cx="2838450" cy="1733550"/>
            <wp:effectExtent l="1905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  <w:r>
        <w:rPr>
          <w:rFonts w:ascii="Cambria Math" w:hAnsi="Cambria Math"/>
          <w:sz w:val="28"/>
        </w:rPr>
        <w:t xml:space="preserve"> 4.                                                                                     5. </w:t>
      </w: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/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Function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Function?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Domain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Domain:</w:t>
      </w: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9F308B" w:rsidRDefault="009F308B" w:rsidP="009F308B">
      <w:pPr>
        <w:rPr>
          <w:rFonts w:ascii="Comic Sans MS" w:hAnsi="Comic Sans MS"/>
          <w:sz w:val="22"/>
          <w:szCs w:val="22"/>
        </w:rPr>
      </w:pPr>
      <w:r w:rsidRPr="009F308B">
        <w:rPr>
          <w:rFonts w:ascii="Comic Sans MS" w:hAnsi="Comic Sans MS"/>
          <w:sz w:val="22"/>
          <w:szCs w:val="22"/>
        </w:rPr>
        <w:t>Range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F308B">
        <w:rPr>
          <w:rFonts w:ascii="Comic Sans MS" w:hAnsi="Comic Sans MS"/>
          <w:sz w:val="22"/>
          <w:szCs w:val="22"/>
        </w:rPr>
        <w:t>Range:</w:t>
      </w:r>
    </w:p>
    <w:p w:rsidR="009F308B" w:rsidRDefault="009F308B" w:rsidP="009F308B"/>
    <w:p w:rsidR="009F308B" w:rsidRDefault="009F308B" w:rsidP="009F308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f(</w:t>
      </w:r>
      <w:proofErr w:type="gramEnd"/>
      <w:r>
        <w:t xml:space="preserve">4) = _________   </w:t>
      </w:r>
    </w:p>
    <w:p w:rsidR="009F308B" w:rsidRDefault="009F308B" w:rsidP="009F308B"/>
    <w:p w:rsidR="00CA48E2" w:rsidRDefault="009F308B" w:rsidP="009F308B">
      <w:pPr>
        <w:ind w:left="5760" w:firstLine="720"/>
      </w:pPr>
      <w:proofErr w:type="gramStart"/>
      <w:r>
        <w:t>f(</w:t>
      </w:r>
      <w:proofErr w:type="gramEnd"/>
      <w:r>
        <w:t>x) = 3 when x=______</w:t>
      </w:r>
    </w:p>
    <w:p w:rsidR="009F308B" w:rsidRPr="00F20C58" w:rsidRDefault="00F20C58" w:rsidP="009F308B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lastRenderedPageBreak/>
        <w:t>Increasing: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9F308B" w:rsidRPr="00F20C58">
        <w:rPr>
          <w:rFonts w:ascii="Comic Sans MS" w:hAnsi="Comic Sans MS"/>
          <w:sz w:val="22"/>
          <w:szCs w:val="22"/>
        </w:rPr>
        <w:t>Decreasing:</w:t>
      </w:r>
      <w:r w:rsidR="009F308B" w:rsidRPr="00F20C58">
        <w:rPr>
          <w:rFonts w:ascii="Comic Sans MS" w:hAnsi="Comic Sans MS"/>
          <w:sz w:val="22"/>
          <w:szCs w:val="22"/>
        </w:rPr>
        <w:tab/>
      </w:r>
      <w:r w:rsidR="009F308B" w:rsidRPr="00F20C58">
        <w:rPr>
          <w:rFonts w:ascii="Comic Sans MS" w:hAnsi="Comic Sans MS"/>
          <w:sz w:val="22"/>
          <w:szCs w:val="22"/>
        </w:rPr>
        <w:tab/>
      </w:r>
      <w:r w:rsidR="009F308B" w:rsidRPr="00F20C58">
        <w:rPr>
          <w:rFonts w:ascii="Comic Sans MS" w:hAnsi="Comic Sans MS"/>
          <w:sz w:val="22"/>
          <w:szCs w:val="22"/>
        </w:rPr>
        <w:tab/>
      </w:r>
      <w:r w:rsidR="009F308B" w:rsidRPr="00F20C58">
        <w:rPr>
          <w:rFonts w:ascii="Comic Sans MS" w:hAnsi="Comic Sans MS"/>
          <w:sz w:val="22"/>
          <w:szCs w:val="22"/>
        </w:rPr>
        <w:tab/>
        <w:t>Constant:</w:t>
      </w: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sz w:val="22"/>
          <w:szCs w:val="22"/>
        </w:rPr>
        <w:t xml:space="preserve">Determine the interval on which the function is increasing, decreasing, and constant. </w:t>
      </w:r>
    </w:p>
    <w:p w:rsidR="009F308B" w:rsidRPr="00F20C58" w:rsidRDefault="009F308B" w:rsidP="009F308B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150495</wp:posOffset>
            </wp:positionV>
            <wp:extent cx="1638300" cy="1543050"/>
            <wp:effectExtent l="19050" t="0" r="0" b="0"/>
            <wp:wrapNone/>
            <wp:docPr id="8" name="il_fi" descr="http://www.wecdsb.on.ca/scr/MCV4U/MCV4UCU06/MCV4UCU06A03/images/u06_a03_image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ecdsb.on.ca/scr/MCV4U/MCV4UCU06/MCV4UCU06A03/images/u06_a03_image_1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0C58">
        <w:rPr>
          <w:rFonts w:ascii="Comic Sans MS" w:hAnsi="Comic Sans MS"/>
          <w:sz w:val="22"/>
          <w:szCs w:val="22"/>
        </w:rPr>
        <w:t xml:space="preserve">                                                          </w:t>
      </w:r>
      <w:r w:rsidR="00F20C58">
        <w:rPr>
          <w:rFonts w:ascii="Comic Sans MS" w:hAnsi="Comic Sans MS"/>
          <w:sz w:val="22"/>
          <w:szCs w:val="22"/>
        </w:rPr>
        <w:t xml:space="preserve">                               2. </w:t>
      </w: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  <w:r w:rsidRPr="00F20C5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27380</wp:posOffset>
            </wp:positionH>
            <wp:positionV relativeFrom="paragraph">
              <wp:posOffset>5715</wp:posOffset>
            </wp:positionV>
            <wp:extent cx="1671320" cy="1666875"/>
            <wp:effectExtent l="0" t="0" r="5080" b="0"/>
            <wp:wrapNone/>
            <wp:docPr id="7" name="il_fi" descr="http://s3.amazonaws.com/answer-board-image/a554fe80-ca80-40fd-bce1-9464309f13e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s3.amazonaws.com/answer-board-image/a554fe80-ca80-40fd-bce1-9464309f13e0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9F308B" w:rsidRPr="00F20C58" w:rsidRDefault="009F308B" w:rsidP="009F308B">
      <w:pPr>
        <w:rPr>
          <w:rFonts w:ascii="Comic Sans MS" w:hAnsi="Comic Sans MS"/>
          <w:sz w:val="22"/>
          <w:szCs w:val="22"/>
        </w:rPr>
      </w:pPr>
    </w:p>
    <w:p w:rsidR="00F20C58" w:rsidRDefault="00F20C58" w:rsidP="00F20C58">
      <w:pPr>
        <w:pStyle w:val="ListParagraph"/>
        <w:rPr>
          <w:rFonts w:ascii="Cambria Math" w:hAnsi="Cambria Math"/>
          <w:sz w:val="28"/>
        </w:rPr>
      </w:pPr>
    </w:p>
    <w:p w:rsidR="00F20C58" w:rsidRDefault="00F20C58" w:rsidP="00F20C58">
      <w:pPr>
        <w:pStyle w:val="ListParagraph"/>
        <w:rPr>
          <w:rFonts w:ascii="Cambria Math" w:hAnsi="Cambria Math"/>
          <w:sz w:val="28"/>
        </w:rPr>
      </w:pPr>
    </w:p>
    <w:p w:rsidR="00F20C58" w:rsidRDefault="00F20C58" w:rsidP="00F20C58">
      <w:pPr>
        <w:pStyle w:val="ListParagraph"/>
        <w:rPr>
          <w:rFonts w:ascii="Cambria Math" w:hAnsi="Cambria Math"/>
          <w:sz w:val="28"/>
        </w:rPr>
      </w:pPr>
    </w:p>
    <w:p w:rsidR="00F20C58" w:rsidRDefault="00F20C58" w:rsidP="00F20C58">
      <w:pPr>
        <w:pStyle w:val="ListParagraph"/>
        <w:rPr>
          <w:rFonts w:ascii="Cambria Math" w:hAnsi="Cambria Math"/>
          <w:sz w:val="28"/>
        </w:rPr>
      </w:pP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83185</wp:posOffset>
            </wp:positionV>
            <wp:extent cx="1562100" cy="1466850"/>
            <wp:effectExtent l="19050" t="0" r="0" b="0"/>
            <wp:wrapNone/>
            <wp:docPr id="10" name="il_fi" descr="http://www.wecdsb.on.ca/scr/MCV4U/MCV4UCU06/MCV4UCU06A03/images/u06_a03_image_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ecdsb.on.ca/scr/MCV4U/MCV4UCU06/MCV4UCU06A03/images/u06_a03_image_15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noProof/>
          <w:sz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6510</wp:posOffset>
            </wp:positionV>
            <wp:extent cx="1838325" cy="1924050"/>
            <wp:effectExtent l="0" t="0" r="0" b="0"/>
            <wp:wrapNone/>
            <wp:docPr id="9" name="il_fi" descr="http://www.wtamu.edu/academic/anns/mps/math/mathlab/col_algebra/col_alg_tut32ex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tamu.edu/academic/anns/mps/math/mathlab/col_algebra/col_alg_tut32ex8c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1053" r="22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308B" w:rsidRPr="00F20C58" w:rsidRDefault="009F308B" w:rsidP="00F20C58">
      <w:pPr>
        <w:pStyle w:val="ListParagraph"/>
        <w:numPr>
          <w:ilvl w:val="0"/>
          <w:numId w:val="3"/>
        </w:numPr>
        <w:rPr>
          <w:rFonts w:ascii="Cambria Math" w:hAnsi="Cambria Math"/>
          <w:sz w:val="28"/>
        </w:rPr>
      </w:pPr>
      <w:r w:rsidRPr="00F20C58">
        <w:rPr>
          <w:rFonts w:ascii="Cambria Math" w:hAnsi="Cambria Math"/>
          <w:sz w:val="28"/>
        </w:rPr>
        <w:t xml:space="preserve"> </w:t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</w:r>
      <w:r w:rsidRPr="00F20C58">
        <w:rPr>
          <w:rFonts w:ascii="Cambria Math" w:hAnsi="Cambria Math"/>
          <w:sz w:val="28"/>
        </w:rPr>
        <w:tab/>
        <w:t xml:space="preserve">       4.</w:t>
      </w: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9F308B" w:rsidRDefault="009F308B" w:rsidP="009F308B">
      <w:pPr>
        <w:rPr>
          <w:rFonts w:ascii="Cambria Math" w:hAnsi="Cambria Math"/>
          <w:sz w:val="28"/>
        </w:rPr>
      </w:pPr>
    </w:p>
    <w:p w:rsidR="00F20C58" w:rsidRDefault="00F20C58" w:rsidP="009F308B">
      <w:pPr>
        <w:ind w:left="5760" w:firstLine="720"/>
      </w:pPr>
    </w:p>
    <w:p w:rsidR="00F20C58" w:rsidRDefault="00F20C58" w:rsidP="009F308B">
      <w:pPr>
        <w:ind w:left="5760" w:firstLine="720"/>
      </w:pPr>
    </w:p>
    <w:p w:rsidR="00F20C58" w:rsidRDefault="00F20C58" w:rsidP="009F308B">
      <w:pPr>
        <w:ind w:left="5760" w:firstLine="720"/>
      </w:pPr>
    </w:p>
    <w:p w:rsidR="00F20C58" w:rsidRDefault="00F20C58" w:rsidP="009F308B">
      <w:pPr>
        <w:ind w:left="5760" w:firstLine="720"/>
      </w:pPr>
    </w:p>
    <w:p w:rsidR="00A20C6F" w:rsidRDefault="00A20C6F" w:rsidP="00F20C58">
      <w:pPr>
        <w:jc w:val="both"/>
      </w:pPr>
    </w:p>
    <w:p w:rsidR="00A20C6F" w:rsidRDefault="00A20C6F" w:rsidP="00F20C58">
      <w:pPr>
        <w:jc w:val="both"/>
      </w:pPr>
    </w:p>
    <w:p w:rsidR="00F20C58" w:rsidRDefault="00F20C58" w:rsidP="00F20C58">
      <w:pPr>
        <w:jc w:val="both"/>
      </w:pPr>
      <w:r>
        <w:t>Graphs that are NOT continuous and putting it all together . . . find the domain, range, where increasing, decreasing, or constant.</w:t>
      </w:r>
    </w:p>
    <w:p w:rsidR="00F20C58" w:rsidRDefault="00F20C58" w:rsidP="00F20C58">
      <w:pPr>
        <w:jc w:val="both"/>
      </w:pPr>
    </w:p>
    <w:p w:rsidR="00F20C58" w:rsidRDefault="00F20C58" w:rsidP="00F20C58">
      <w:pPr>
        <w:jc w:val="both"/>
      </w:pPr>
      <w:r>
        <w:rPr>
          <w:noProof/>
        </w:rPr>
        <w:pict>
          <v:group id="_x0000_s1039" style="position:absolute;left:0;text-align:left;margin-left:321.8pt;margin-top:9.9pt;width:158.6pt;height:167.85pt;z-index:251671552" coordorigin="5320,2220" coordsize="5900,61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0" type="#_x0000_t75" style="position:absolute;left:5680;top:2580;width:5040;height:5500">
              <v:imagedata r:id="rId14" o:title=""/>
            </v:shape>
            <v:line id="_x0000_s1041" style="position:absolute" from="5320,5520" to="11220,5520" strokeweight="3pt">
              <v:stroke startarrow="block" endarrow="block"/>
            </v:line>
            <v:line id="_x0000_s1042" style="position:absolute" from="8360,2220" to="8360,8380" strokeweight="3pt">
              <v:stroke startarrow="block" endarrow="block"/>
            </v:line>
          </v:group>
          <o:OLEObject Type="Embed" ProgID="Equation.DSMT4" ShapeID="_x0000_s1040" DrawAspect="Content" ObjectID="_1451192077" r:id="rId15"/>
        </w:pict>
      </w:r>
      <w:r>
        <w:rPr>
          <w:noProof/>
        </w:rPr>
        <w:pict>
          <v:group id="_x0000_s1035" style="position:absolute;left:0;text-align:left;margin-left:61.55pt;margin-top:9.9pt;width:158.6pt;height:167.85pt;z-index:251670528" coordorigin="5320,2220" coordsize="5900,6160">
            <v:shape id="_x0000_s1036" type="#_x0000_t75" style="position:absolute;left:5680;top:2580;width:5040;height:5500">
              <v:imagedata r:id="rId14" o:title=""/>
            </v:shape>
            <v:line id="_x0000_s1037" style="position:absolute" from="5320,5520" to="11220,5520" strokeweight="3pt">
              <v:stroke startarrow="block" endarrow="block"/>
            </v:line>
            <v:line id="_x0000_s1038" style="position:absolute" from="8360,2220" to="8360,8380" strokeweight="3pt">
              <v:stroke startarrow="block" endarrow="block"/>
            </v:line>
          </v:group>
          <o:OLEObject Type="Embed" ProgID="Equation.DSMT4" ShapeID="_x0000_s1036" DrawAspect="Content" ObjectID="_1451192076" r:id="rId16"/>
        </w:pict>
      </w:r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</w:p>
    <w:sectPr w:rsidR="00F20C58" w:rsidSect="009F308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378F7"/>
    <w:multiLevelType w:val="hybridMultilevel"/>
    <w:tmpl w:val="707A6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F90300"/>
    <w:multiLevelType w:val="hybridMultilevel"/>
    <w:tmpl w:val="08BEB73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2537D9"/>
    <w:multiLevelType w:val="hybridMultilevel"/>
    <w:tmpl w:val="D7DE1E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9F308B"/>
    <w:rsid w:val="000C7E8F"/>
    <w:rsid w:val="005A4B81"/>
    <w:rsid w:val="007B6135"/>
    <w:rsid w:val="009F308B"/>
    <w:rsid w:val="00A20C6F"/>
    <w:rsid w:val="00CA48E2"/>
    <w:rsid w:val="00F20C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3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08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jpe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28</Words>
  <Characters>73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2</cp:revision>
  <cp:lastPrinted>2014-01-14T13:07:00Z</cp:lastPrinted>
  <dcterms:created xsi:type="dcterms:W3CDTF">2014-01-14T12:48:00Z</dcterms:created>
  <dcterms:modified xsi:type="dcterms:W3CDTF">2014-01-14T13:08:00Z</dcterms:modified>
</cp:coreProperties>
</file>